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0D2C97" w14:textId="77777777" w:rsidR="00807208" w:rsidRDefault="00807208" w:rsidP="00807208">
      <w:pPr>
        <w:pStyle w:val="western"/>
        <w:spacing w:before="0"/>
        <w:ind w:firstLine="0"/>
        <w:jc w:val="center"/>
      </w:pPr>
      <w:r>
        <w:object w:dxaOrig="180" w:dyaOrig="283" w14:anchorId="7D297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7.2pt;height:14.4pt;visibility:visible;mso-wrap-style:square" o:ole="">
            <v:imagedata r:id="rId5" o:title=""/>
          </v:shape>
          <o:OLEObject Type="Embed" ProgID="Equation.DSMT4" ShapeID="Object 2" DrawAspect="Content" ObjectID="_1793652742" r:id="rId6"/>
        </w:object>
      </w:r>
      <w:bookmarkStart w:id="0" w:name="_Hlk180056013"/>
      <w:r>
        <w:t>Министерство образования и науки РФ</w:t>
      </w:r>
    </w:p>
    <w:p w14:paraId="0374731A" w14:textId="77777777" w:rsidR="00807208" w:rsidRDefault="00807208" w:rsidP="00807208">
      <w:pPr>
        <w:pStyle w:val="western"/>
        <w:spacing w:before="0"/>
        <w:ind w:firstLine="0"/>
        <w:jc w:val="center"/>
      </w:pPr>
      <w:r>
        <w:t>Санкт-Петербургский политехнический университет</w:t>
      </w:r>
    </w:p>
    <w:p w14:paraId="2570628C" w14:textId="77777777" w:rsidR="00807208" w:rsidRDefault="00807208" w:rsidP="00807208">
      <w:pPr>
        <w:pStyle w:val="western"/>
        <w:spacing w:before="0"/>
        <w:ind w:firstLine="0"/>
        <w:jc w:val="center"/>
      </w:pPr>
      <w:r>
        <w:t>Петра Великого</w:t>
      </w:r>
    </w:p>
    <w:p w14:paraId="63814DE1" w14:textId="77777777" w:rsidR="00807208" w:rsidRDefault="00807208" w:rsidP="00807208">
      <w:pPr>
        <w:pStyle w:val="western"/>
        <w:spacing w:before="0"/>
        <w:ind w:firstLine="0"/>
        <w:jc w:val="center"/>
      </w:pPr>
      <w:r>
        <w:t>Институт компьютерных наук и кибербезопасности</w:t>
      </w:r>
    </w:p>
    <w:p w14:paraId="72959357" w14:textId="77777777" w:rsidR="00807208" w:rsidRDefault="00807208" w:rsidP="00807208">
      <w:pPr>
        <w:pStyle w:val="western"/>
        <w:spacing w:before="0"/>
        <w:ind w:firstLine="0"/>
        <w:jc w:val="center"/>
      </w:pPr>
      <w:r>
        <w:t>Высшая школа компьютерных технологий и информационных систем</w:t>
      </w:r>
    </w:p>
    <w:p w14:paraId="6F42724E" w14:textId="77777777" w:rsidR="00807208" w:rsidRDefault="00807208" w:rsidP="00807208">
      <w:pPr>
        <w:pStyle w:val="western"/>
        <w:spacing w:before="0"/>
        <w:ind w:firstLine="0"/>
      </w:pPr>
      <w:r>
        <w:t xml:space="preserve">УДК ____________ </w:t>
      </w:r>
    </w:p>
    <w:p w14:paraId="6328045C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УТВЕРЖДАЮ </w:t>
      </w:r>
    </w:p>
    <w:p w14:paraId="113C182A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4977B576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0793E2C" w14:textId="77777777" w:rsidR="00807208" w:rsidRDefault="00807208" w:rsidP="00807208">
      <w:pPr>
        <w:pStyle w:val="western"/>
        <w:spacing w:before="0"/>
        <w:ind w:firstLine="0"/>
        <w:jc w:val="right"/>
      </w:pPr>
      <w:r>
        <w:t>___________________________</w:t>
      </w:r>
    </w:p>
    <w:p w14:paraId="1652CA58" w14:textId="77777777" w:rsidR="00807208" w:rsidRDefault="00807208" w:rsidP="00807208">
      <w:pPr>
        <w:pStyle w:val="western"/>
        <w:spacing w:before="0"/>
        <w:ind w:firstLine="0"/>
        <w:jc w:val="right"/>
      </w:pPr>
      <w:r>
        <w:t xml:space="preserve">«____» _____________ _____ г. </w:t>
      </w:r>
    </w:p>
    <w:p w14:paraId="012959D4" w14:textId="77777777" w:rsidR="00807208" w:rsidRDefault="00807208" w:rsidP="00807208">
      <w:pPr>
        <w:pStyle w:val="western"/>
        <w:spacing w:before="0"/>
        <w:ind w:firstLine="0"/>
        <w:jc w:val="right"/>
      </w:pPr>
    </w:p>
    <w:p w14:paraId="2A67D4E9" w14:textId="77777777" w:rsidR="00807208" w:rsidRDefault="00807208" w:rsidP="00807208">
      <w:pPr>
        <w:pStyle w:val="western"/>
        <w:spacing w:before="0"/>
        <w:ind w:firstLine="0"/>
        <w:jc w:val="center"/>
      </w:pPr>
    </w:p>
    <w:p w14:paraId="6C5FBFA4" w14:textId="77777777" w:rsidR="00807208" w:rsidRPr="009049B8" w:rsidRDefault="00807208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ОТЧЁТ</w:t>
      </w:r>
    </w:p>
    <w:p w14:paraId="2DAB0965" w14:textId="29593BFD" w:rsidR="002E3D3A" w:rsidRPr="00891B34" w:rsidRDefault="002E3D3A" w:rsidP="00807208">
      <w:pPr>
        <w:pStyle w:val="western"/>
        <w:spacing w:before="0"/>
        <w:ind w:firstLine="0"/>
        <w:jc w:val="center"/>
        <w:rPr>
          <w:b/>
          <w:bCs/>
        </w:rPr>
      </w:pPr>
      <w:r>
        <w:rPr>
          <w:b/>
          <w:bCs/>
        </w:rPr>
        <w:t>Лабораторная работа №</w:t>
      </w:r>
      <w:r w:rsidR="00805F62" w:rsidRPr="00805F62">
        <w:rPr>
          <w:b/>
          <w:bCs/>
        </w:rPr>
        <w:t>1</w:t>
      </w:r>
      <w:r w:rsidR="00D26080" w:rsidRPr="00D26080">
        <w:rPr>
          <w:b/>
          <w:bCs/>
        </w:rPr>
        <w:t>2</w:t>
      </w:r>
      <w:r>
        <w:rPr>
          <w:b/>
          <w:bCs/>
        </w:rPr>
        <w:t xml:space="preserve"> по теме «</w:t>
      </w:r>
      <w:r w:rsidR="00E103C0">
        <w:rPr>
          <w:b/>
          <w:bCs/>
          <w:lang w:val="en-US"/>
        </w:rPr>
        <w:t>Fundamentals</w:t>
      </w:r>
      <w:r w:rsidR="00E103C0" w:rsidRPr="00D26080">
        <w:rPr>
          <w:b/>
          <w:bCs/>
        </w:rPr>
        <w:t xml:space="preserve"> </w:t>
      </w:r>
      <w:r w:rsidR="00E103C0">
        <w:rPr>
          <w:b/>
          <w:bCs/>
          <w:lang w:val="en-US"/>
        </w:rPr>
        <w:t>of</w:t>
      </w:r>
      <w:r w:rsidR="00E103C0" w:rsidRPr="00D26080">
        <w:rPr>
          <w:b/>
          <w:bCs/>
        </w:rPr>
        <w:t xml:space="preserve"> </w:t>
      </w:r>
      <w:r w:rsidR="00D26080">
        <w:rPr>
          <w:b/>
          <w:bCs/>
          <w:lang w:val="en-US"/>
        </w:rPr>
        <w:t>Java</w:t>
      </w:r>
      <w:r>
        <w:rPr>
          <w:b/>
          <w:bCs/>
        </w:rPr>
        <w:t>»</w:t>
      </w:r>
    </w:p>
    <w:p w14:paraId="3047E97B" w14:textId="77777777" w:rsidR="00807208" w:rsidRPr="000420EC" w:rsidRDefault="00807208" w:rsidP="00807208">
      <w:pPr>
        <w:pStyle w:val="western"/>
        <w:spacing w:before="0"/>
        <w:ind w:firstLine="0"/>
        <w:jc w:val="center"/>
      </w:pPr>
      <w:r>
        <w:t>по дисциплине «</w:t>
      </w:r>
      <w:r w:rsidRPr="00854943">
        <w:t>Системный подход в разработке программного обеспечения</w:t>
      </w:r>
      <w:r>
        <w:t>»</w:t>
      </w:r>
    </w:p>
    <w:p w14:paraId="70EDFC3F" w14:textId="77777777" w:rsidR="00807208" w:rsidRDefault="00807208" w:rsidP="006C6D88">
      <w:pPr>
        <w:pStyle w:val="western"/>
        <w:spacing w:before="0"/>
        <w:ind w:firstLine="0"/>
        <w:rPr>
          <w:b/>
          <w:bCs/>
        </w:rPr>
      </w:pPr>
    </w:p>
    <w:p w14:paraId="74F2E675" w14:textId="77777777" w:rsidR="00807208" w:rsidRDefault="00807208" w:rsidP="00807208">
      <w:pPr>
        <w:pStyle w:val="western"/>
        <w:spacing w:before="0"/>
        <w:ind w:left="-450" w:firstLine="0"/>
        <w:jc w:val="center"/>
        <w:rPr>
          <w:b/>
          <w:bCs/>
        </w:rPr>
      </w:pPr>
    </w:p>
    <w:p w14:paraId="25801429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 xml:space="preserve">Выполнил: </w:t>
      </w:r>
    </w:p>
    <w:p w14:paraId="3D9233E6" w14:textId="7B303EBC" w:rsidR="00807208" w:rsidRDefault="00807208" w:rsidP="00807208">
      <w:pPr>
        <w:pStyle w:val="western"/>
        <w:spacing w:before="0"/>
        <w:ind w:left="-450" w:firstLine="0"/>
      </w:pPr>
      <w:r>
        <w:t>студент гр. 5130902/20201                                           _____________</w:t>
      </w:r>
      <w:r w:rsidR="009049B8">
        <w:t>_ А.О.</w:t>
      </w:r>
      <w:r>
        <w:t xml:space="preserve"> Петров </w:t>
      </w:r>
    </w:p>
    <w:p w14:paraId="2CDDD194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54BDD822" w14:textId="77777777" w:rsidR="00807208" w:rsidRDefault="00807208" w:rsidP="00807208">
      <w:pPr>
        <w:pStyle w:val="western"/>
        <w:spacing w:before="0"/>
        <w:ind w:left="-450" w:firstLine="0"/>
      </w:pPr>
    </w:p>
    <w:p w14:paraId="12196121" w14:textId="77777777" w:rsidR="00807208" w:rsidRDefault="00807208" w:rsidP="00807208">
      <w:pPr>
        <w:pStyle w:val="western"/>
        <w:spacing w:before="0"/>
        <w:ind w:left="-450" w:firstLine="0"/>
      </w:pPr>
      <w:r>
        <w:rPr>
          <w:b/>
          <w:bCs/>
        </w:rPr>
        <w:t>Проверила:</w:t>
      </w:r>
    </w:p>
    <w:p w14:paraId="72AFDB1E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Доцент к. т. н. </w:t>
      </w:r>
      <w:r>
        <w:tab/>
        <w:t xml:space="preserve">                                           </w:t>
      </w:r>
      <w:r>
        <w:tab/>
      </w:r>
      <w:r>
        <w:tab/>
        <w:t xml:space="preserve">______________С.А. Нестеров </w:t>
      </w:r>
    </w:p>
    <w:p w14:paraId="5F760D93" w14:textId="77777777" w:rsidR="00807208" w:rsidRDefault="00807208" w:rsidP="00807208">
      <w:pPr>
        <w:pStyle w:val="western"/>
        <w:spacing w:before="0"/>
        <w:ind w:left="-450" w:firstLine="0"/>
      </w:pPr>
      <w:r>
        <w:t xml:space="preserve">                                                                                          подпись, дата </w:t>
      </w:r>
    </w:p>
    <w:p w14:paraId="7567EC0D" w14:textId="77777777" w:rsidR="00807208" w:rsidRPr="00E103C0" w:rsidRDefault="00807208" w:rsidP="00807208">
      <w:pPr>
        <w:pStyle w:val="western"/>
        <w:spacing w:before="0"/>
        <w:ind w:firstLine="0"/>
      </w:pPr>
    </w:p>
    <w:p w14:paraId="62F8C7F9" w14:textId="77777777" w:rsidR="00D037B0" w:rsidRPr="00E103C0" w:rsidRDefault="00D037B0" w:rsidP="00807208">
      <w:pPr>
        <w:pStyle w:val="western"/>
        <w:spacing w:before="0"/>
        <w:ind w:firstLine="0"/>
      </w:pPr>
    </w:p>
    <w:p w14:paraId="2ED7A0B1" w14:textId="77777777" w:rsidR="00807208" w:rsidRDefault="00807208" w:rsidP="00807208">
      <w:pPr>
        <w:pStyle w:val="ac"/>
        <w:ind w:firstLine="0"/>
        <w:jc w:val="center"/>
      </w:pPr>
      <w:r>
        <w:t xml:space="preserve">Санкт-Петербург </w:t>
      </w:r>
    </w:p>
    <w:bookmarkEnd w:id="0"/>
    <w:p w14:paraId="213C646B" w14:textId="28D1A366" w:rsidR="00807208" w:rsidRDefault="00807208" w:rsidP="00807208">
      <w:pPr>
        <w:pStyle w:val="ac"/>
        <w:ind w:firstLine="0"/>
        <w:jc w:val="center"/>
      </w:pPr>
      <w:r>
        <w:t>2024</w:t>
      </w:r>
    </w:p>
    <w:p w14:paraId="0D764D4F" w14:textId="133AF478" w:rsidR="009049B8" w:rsidRPr="006B7463" w:rsidRDefault="009049B8" w:rsidP="00210ED6">
      <w:pPr>
        <w:pStyle w:val="ac"/>
        <w:ind w:firstLine="0"/>
        <w:jc w:val="center"/>
        <w:rPr>
          <w:b/>
          <w:sz w:val="32"/>
          <w:szCs w:val="32"/>
        </w:rPr>
      </w:pPr>
      <w:r w:rsidRPr="00210ED6">
        <w:rPr>
          <w:b/>
          <w:bCs/>
          <w:sz w:val="32"/>
          <w:szCs w:val="32"/>
        </w:rPr>
        <w:lastRenderedPageBreak/>
        <w:t xml:space="preserve">Занятие </w:t>
      </w:r>
      <w:r w:rsidR="00D26080" w:rsidRPr="006B7463">
        <w:rPr>
          <w:b/>
          <w:bCs/>
          <w:sz w:val="32"/>
          <w:szCs w:val="32"/>
        </w:rPr>
        <w:t>1</w:t>
      </w:r>
      <w:r w:rsidRPr="00210ED6">
        <w:rPr>
          <w:b/>
          <w:bCs/>
          <w:sz w:val="32"/>
          <w:szCs w:val="32"/>
        </w:rPr>
        <w:t>.</w:t>
      </w:r>
      <w:r w:rsidR="00D26080" w:rsidRPr="006B7463">
        <w:rPr>
          <w:b/>
          <w:bCs/>
          <w:sz w:val="32"/>
          <w:szCs w:val="32"/>
        </w:rPr>
        <w:t>1</w:t>
      </w:r>
    </w:p>
    <w:p w14:paraId="5D6F5E7D" w14:textId="67A4A4F9" w:rsidR="009049B8" w:rsidRPr="00B478AD" w:rsidRDefault="009049B8" w:rsidP="00210ED6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t xml:space="preserve">Упражнение </w:t>
      </w:r>
      <w:r w:rsidR="00805F62" w:rsidRPr="00BA34FC">
        <w:rPr>
          <w:b/>
          <w:bCs/>
        </w:rPr>
        <w:t>1</w:t>
      </w:r>
      <w:r w:rsidRPr="006B127D">
        <w:rPr>
          <w:b/>
          <w:bCs/>
        </w:rPr>
        <w:t>.</w:t>
      </w:r>
    </w:p>
    <w:p w14:paraId="353A9F6D" w14:textId="1C660779" w:rsidR="009049B8" w:rsidRPr="0053112B" w:rsidRDefault="009049B8" w:rsidP="006E5D86">
      <w:pPr>
        <w:pStyle w:val="ac"/>
        <w:ind w:firstLine="0"/>
        <w:jc w:val="left"/>
      </w:pPr>
      <w:r>
        <w:t>Код</w:t>
      </w:r>
      <w:r w:rsidRPr="0053112B">
        <w:t>:</w:t>
      </w:r>
    </w:p>
    <w:p w14:paraId="11395DE3" w14:textId="1FA1EB90" w:rsidR="009049B8" w:rsidRDefault="00836334" w:rsidP="005B7E52">
      <w:pPr>
        <w:pStyle w:val="ac"/>
        <w:ind w:firstLine="0"/>
        <w:jc w:val="center"/>
        <w:rPr>
          <w:lang w:val="en-US"/>
        </w:rPr>
      </w:pPr>
      <w:r w:rsidRPr="00836334">
        <w:rPr>
          <w:noProof/>
          <w:lang w:val="en-US"/>
        </w:rPr>
        <w:drawing>
          <wp:inline distT="0" distB="0" distL="0" distR="0" wp14:anchorId="21D6AD89" wp14:editId="458AFFE0">
            <wp:extent cx="5940425" cy="4867275"/>
            <wp:effectExtent l="0" t="0" r="3175" b="9525"/>
            <wp:docPr id="216531444" name="Рисунок 1" descr="Изображение выглядит как текст, снимок экрана,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531444" name="Рисунок 1" descr="Изображение выглядит как текст, снимок экрана, программное обеспечение&#10;&#10;Автоматически созданное описание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6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D4D9A" w14:textId="6D681568" w:rsidR="009049B8" w:rsidRDefault="009049B8" w:rsidP="00805F62">
      <w:pPr>
        <w:pStyle w:val="ac"/>
        <w:ind w:firstLine="0"/>
      </w:pPr>
      <w:r>
        <w:t>Результат</w:t>
      </w:r>
      <w:r w:rsidRPr="00805F62">
        <w:t>:</w:t>
      </w:r>
    </w:p>
    <w:p w14:paraId="3A33C515" w14:textId="3C1EEF2B" w:rsidR="007E25ED" w:rsidRPr="005B6408" w:rsidRDefault="00B81B54" w:rsidP="005B6408">
      <w:pPr>
        <w:pStyle w:val="ac"/>
        <w:ind w:firstLine="0"/>
        <w:jc w:val="center"/>
      </w:pPr>
      <w:r w:rsidRPr="00B81B54">
        <w:rPr>
          <w:noProof/>
        </w:rPr>
        <w:drawing>
          <wp:inline distT="0" distB="0" distL="0" distR="0" wp14:anchorId="1E983184" wp14:editId="3A2AA65F">
            <wp:extent cx="3715268" cy="2896004"/>
            <wp:effectExtent l="0" t="0" r="0" b="0"/>
            <wp:docPr id="1128387461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387461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2896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5ED">
        <w:rPr>
          <w:szCs w:val="28"/>
        </w:rPr>
        <w:br w:type="page"/>
      </w:r>
    </w:p>
    <w:p w14:paraId="73E0A624" w14:textId="4E7C7CC6" w:rsidR="004C52FB" w:rsidRPr="006B7463" w:rsidRDefault="009049B8" w:rsidP="006B7463">
      <w:pPr>
        <w:pStyle w:val="ac"/>
        <w:ind w:firstLine="0"/>
        <w:jc w:val="left"/>
        <w:rPr>
          <w:b/>
          <w:bCs/>
        </w:rPr>
      </w:pPr>
      <w:r w:rsidRPr="00B478AD">
        <w:rPr>
          <w:b/>
          <w:bCs/>
        </w:rPr>
        <w:lastRenderedPageBreak/>
        <w:t xml:space="preserve">Упражнение </w:t>
      </w:r>
      <w:r w:rsidR="007E25ED">
        <w:rPr>
          <w:b/>
          <w:bCs/>
          <w:lang w:val="en-US"/>
        </w:rPr>
        <w:t>2</w:t>
      </w:r>
      <w:r w:rsidRPr="00B478AD">
        <w:rPr>
          <w:b/>
          <w:bCs/>
        </w:rPr>
        <w:t>.</w:t>
      </w:r>
    </w:p>
    <w:p w14:paraId="74AEAC96" w14:textId="6266FD1E" w:rsidR="00210ED6" w:rsidRDefault="00210ED6" w:rsidP="005B7E52">
      <w:pPr>
        <w:pStyle w:val="ac"/>
        <w:ind w:firstLine="0"/>
        <w:rPr>
          <w:szCs w:val="28"/>
          <w:lang w:val="en-US"/>
        </w:rPr>
      </w:pPr>
      <w:r>
        <w:rPr>
          <w:szCs w:val="28"/>
        </w:rPr>
        <w:t>Код</w:t>
      </w:r>
      <w:r>
        <w:rPr>
          <w:szCs w:val="28"/>
          <w:lang w:val="en-US"/>
        </w:rPr>
        <w:t>:</w:t>
      </w:r>
    </w:p>
    <w:p w14:paraId="39302691" w14:textId="5B8EE62F" w:rsidR="0034693E" w:rsidRPr="0034693E" w:rsidRDefault="006B7463" w:rsidP="004C52FB">
      <w:pPr>
        <w:pStyle w:val="ac"/>
        <w:ind w:firstLine="0"/>
        <w:jc w:val="center"/>
        <w:rPr>
          <w:szCs w:val="28"/>
          <w:lang w:val="en-US"/>
        </w:rPr>
      </w:pPr>
      <w:r w:rsidRPr="006B7463">
        <w:rPr>
          <w:szCs w:val="28"/>
          <w:lang w:val="en-US"/>
        </w:rPr>
        <w:drawing>
          <wp:inline distT="0" distB="0" distL="0" distR="0" wp14:anchorId="142178C3" wp14:editId="4B017037">
            <wp:extent cx="5501993" cy="565785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16131" cy="5672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7A471" w14:textId="2BBC3866" w:rsidR="007B7641" w:rsidRPr="00052E59" w:rsidRDefault="007B7641" w:rsidP="006C3BD7">
      <w:pPr>
        <w:rPr>
          <w:rFonts w:ascii="Times New Roman" w:eastAsia="Aptos" w:hAnsi="Times New Roman" w:cs="Times New Roman"/>
          <w:kern w:val="3"/>
          <w:sz w:val="28"/>
          <w:szCs w:val="28"/>
          <w:lang w:val="en-US"/>
          <w14:ligatures w14:val="none"/>
        </w:rPr>
      </w:pPr>
      <w:r w:rsidRPr="00052E59">
        <w:rPr>
          <w:rFonts w:ascii="Times New Roman" w:hAnsi="Times New Roman" w:cs="Times New Roman"/>
          <w:sz w:val="28"/>
          <w:szCs w:val="28"/>
        </w:rPr>
        <w:t>Результат</w:t>
      </w:r>
      <w:r w:rsidRPr="00052E5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343C3D4" w14:textId="544E70F1" w:rsidR="000744AD" w:rsidRPr="006B7463" w:rsidRDefault="006B7463" w:rsidP="006B7463">
      <w:pPr>
        <w:pStyle w:val="ac"/>
        <w:ind w:firstLine="0"/>
        <w:jc w:val="center"/>
        <w:rPr>
          <w:lang w:val="en-US"/>
        </w:rPr>
      </w:pPr>
      <w:r w:rsidRPr="006B7463">
        <w:rPr>
          <w:lang w:val="en-US"/>
        </w:rPr>
        <w:drawing>
          <wp:inline distT="0" distB="0" distL="0" distR="0" wp14:anchorId="343834E1" wp14:editId="6B517D4B">
            <wp:extent cx="4477375" cy="2238687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77375" cy="2238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BC5FA" w14:textId="44C3996F" w:rsidR="001C3D98" w:rsidRDefault="001C3D98">
      <w:pPr>
        <w:rPr>
          <w:rFonts w:ascii="Times New Roman" w:hAnsi="Times New Roman" w:cs="Times New Roman"/>
          <w:sz w:val="24"/>
          <w:szCs w:val="24"/>
        </w:rPr>
      </w:pPr>
    </w:p>
    <w:p w14:paraId="154B533D" w14:textId="6A3FFFB9" w:rsidR="001F05EB" w:rsidRDefault="001F05EB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6B7463">
        <w:rPr>
          <w:rFonts w:ascii="Times New Roman" w:hAnsi="Times New Roman" w:cs="Times New Roman"/>
          <w:b/>
          <w:bCs/>
          <w:sz w:val="28"/>
          <w:szCs w:val="28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66B2515" w14:textId="3769C561" w:rsidR="00BA34FC" w:rsidRDefault="006F4656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F4656">
        <w:rPr>
          <w:rFonts w:ascii="Times New Roman" w:hAnsi="Times New Roman" w:cs="Times New Roman"/>
          <w:sz w:val="28"/>
          <w:szCs w:val="28"/>
        </w:rPr>
        <w:t>Код:</w:t>
      </w:r>
    </w:p>
    <w:p w14:paraId="15DAE5D3" w14:textId="219A4E47" w:rsidR="00290D12" w:rsidRPr="005C092F" w:rsidRDefault="005C092F" w:rsidP="005F2A16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092F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7B9B044" wp14:editId="74518F30">
            <wp:extent cx="3276600" cy="465308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6900" cy="466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47DF5" w14:textId="025A29F8" w:rsidR="00BA34FC" w:rsidRDefault="006F4656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5808BE37" w14:textId="43A7ACAF" w:rsidR="005C092F" w:rsidRPr="00E103C0" w:rsidRDefault="005C092F" w:rsidP="005C092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092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988DEB" wp14:editId="72E561D5">
            <wp:extent cx="1790700" cy="282218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10737" cy="2853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91DEB" w14:textId="6E6D5602" w:rsidR="001C3D98" w:rsidRDefault="001C3D98" w:rsidP="001F05EB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6B7463"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0E9AF9" w14:textId="73640084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E74B2F3" w14:textId="6C9A3095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19E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81F1F93" wp14:editId="6A702DCE">
            <wp:extent cx="5940425" cy="415925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6A622" w14:textId="2BAAEF6E" w:rsidR="009E19E1" w:rsidRDefault="009E19E1" w:rsidP="009E19E1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7B007AE" w14:textId="68E258BF" w:rsidR="009E19E1" w:rsidRDefault="009E19E1" w:rsidP="009E19E1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E19E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6BEEA5" wp14:editId="20AEF135">
            <wp:extent cx="4277322" cy="1381318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77322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38442" w14:textId="6EF3ED36" w:rsidR="004D1B19" w:rsidRDefault="004D1B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87BC886" w14:textId="3779988E" w:rsidR="004D1B19" w:rsidRDefault="004D1B19" w:rsidP="004D1B19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6B7463">
        <w:rPr>
          <w:rFonts w:ascii="Times New Roman" w:hAnsi="Times New Roman" w:cs="Times New Roman"/>
          <w:b/>
          <w:bCs/>
          <w:sz w:val="28"/>
          <w:szCs w:val="28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95FD341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4C385ADA" w14:textId="024C510C" w:rsidR="004D1B19" w:rsidRDefault="004D1B19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D1B1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4CDFA3F" wp14:editId="38959FAC">
            <wp:extent cx="5353050" cy="570095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56961" cy="570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228CD" w14:textId="77777777" w:rsidR="004D1B19" w:rsidRDefault="004D1B19" w:rsidP="004D1B1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52E3FE83" w14:textId="4EBBC881" w:rsidR="004D1B19" w:rsidRDefault="004D1B19" w:rsidP="004D1B19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D1B1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507D2BC" wp14:editId="682C2FEA">
            <wp:extent cx="4677428" cy="158137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158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F6DB9" w14:textId="1187A007" w:rsidR="006B7463" w:rsidRDefault="004D1B19" w:rsidP="006B746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6B7463">
        <w:rPr>
          <w:rFonts w:ascii="Times New Roman" w:hAnsi="Times New Roman" w:cs="Times New Roman"/>
          <w:b/>
          <w:bCs/>
          <w:sz w:val="28"/>
          <w:szCs w:val="28"/>
        </w:rPr>
        <w:t>6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2A533EF2" w14:textId="49737F82" w:rsidR="00D00FDD" w:rsidRPr="006B7463" w:rsidRDefault="00D00FDD" w:rsidP="006B7463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56A28B7A" w14:textId="28B74A73" w:rsidR="00D00FDD" w:rsidRDefault="00D00FDD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0FD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AFDEBE" wp14:editId="467ADDF6">
            <wp:extent cx="3302000" cy="5137423"/>
            <wp:effectExtent l="0" t="0" r="0" b="635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26788" cy="517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D9EB0" w14:textId="77777777" w:rsidR="00D00FDD" w:rsidRDefault="00D00FDD" w:rsidP="00D00FDD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4F4D97D5" w14:textId="35A01CC3" w:rsidR="00D00FDD" w:rsidRDefault="00D00FDD" w:rsidP="00D00FD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0FD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A7C39E2" wp14:editId="436AED0F">
            <wp:extent cx="3024554" cy="1943100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73047" cy="197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CF9F5" w14:textId="04F7376F" w:rsidR="00B42B4F" w:rsidRDefault="00D00FDD" w:rsidP="00B42B4F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5E2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пражнение </w:t>
      </w:r>
      <w:r w:rsidR="00B42B4F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bookmarkStart w:id="1" w:name="_GoBack"/>
      <w:bookmarkEnd w:id="1"/>
    </w:p>
    <w:p w14:paraId="3B33DF71" w14:textId="16A6D02D" w:rsidR="00EA2D33" w:rsidRPr="00B42B4F" w:rsidRDefault="00EA2D33" w:rsidP="00B42B4F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385A267" w14:textId="77777777" w:rsidR="00EA2D33" w:rsidRPr="00FA723E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og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4455324" w14:textId="2575F4EA" w:rsidR="00EA2D33" w:rsidRPr="00EA2D33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04D876A1" wp14:editId="12C0AB40">
            <wp:extent cx="5940425" cy="7506970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50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37474" w14:textId="1C73E557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AnimalTester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br/>
      </w:r>
      <w:r w:rsidRPr="00EA2D3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531FE0B" wp14:editId="5DD55270">
            <wp:extent cx="5940425" cy="4318635"/>
            <wp:effectExtent l="0" t="0" r="3175" b="571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1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901C5" w14:textId="2BC371EE" w:rsidR="00EA2D33" w:rsidRP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ish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00FC4EC" w14:textId="5BC87584" w:rsidR="00EA2D33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70F2311E" wp14:editId="672D3A06">
            <wp:extent cx="5073650" cy="3631553"/>
            <wp:effectExtent l="0" t="0" r="0" b="762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89963" cy="3643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13932" w14:textId="5DA2C348" w:rsid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sz w:val="28"/>
          <w:szCs w:val="28"/>
          <w:lang w:val="en-US"/>
        </w:rPr>
        <w:lastRenderedPageBreak/>
        <w:t>Animal:</w:t>
      </w:r>
    </w:p>
    <w:p w14:paraId="482A9479" w14:textId="13045CD5" w:rsidR="00EA2D33" w:rsidRPr="00EA2D33" w:rsidRDefault="00EA2D33" w:rsidP="00EA2D33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96A0084" wp14:editId="58712F91">
            <wp:extent cx="5940425" cy="2774315"/>
            <wp:effectExtent l="0" t="0" r="3175" b="698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7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27E89" w14:textId="77777777" w:rsidR="00EA2D33" w:rsidRDefault="00EA2D33" w:rsidP="00EA2D33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:</w:t>
      </w:r>
    </w:p>
    <w:p w14:paraId="62BCF75A" w14:textId="73C0AE8D" w:rsidR="00EA2D33" w:rsidRPr="009B65CD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A2D33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41F5510E" wp14:editId="6FF7BBC3">
            <wp:extent cx="2101850" cy="3788218"/>
            <wp:effectExtent l="0" t="0" r="0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07061" cy="3797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A30A2" w14:textId="7EF9417D" w:rsidR="00EA2D33" w:rsidRDefault="00EA2D33" w:rsidP="00EA2D33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82A144A" w14:textId="77777777" w:rsidR="00FA723E" w:rsidRPr="00191A2D" w:rsidRDefault="00FA723E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4B2691A" w14:textId="66070B47" w:rsidR="00FA723E" w:rsidRPr="004E1F3F" w:rsidRDefault="004E1F3F" w:rsidP="00FA723E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E1F3F">
        <w:rPr>
          <w:rFonts w:ascii="Times New Roman" w:hAnsi="Times New Roman" w:cs="Times New Roman"/>
          <w:b/>
          <w:bCs/>
          <w:sz w:val="28"/>
          <w:szCs w:val="28"/>
        </w:rPr>
        <w:lastRenderedPageBreak/>
        <w:t>КНИГА ВАСИЛЬЕВА</w:t>
      </w:r>
    </w:p>
    <w:p w14:paraId="392BFCB1" w14:textId="70851744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>
        <w:rPr>
          <w:rStyle w:val="af"/>
          <w:rFonts w:ascii="Times New Roman" w:hAnsi="Times New Roman" w:cs="Times New Roman"/>
          <w:b w:val="0"/>
          <w:bCs w:val="0"/>
          <w:color w:val="auto"/>
        </w:rPr>
        <w:t>1.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новы наследования</w:t>
      </w:r>
    </w:p>
    <w:p w14:paraId="6789E94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af"/>
          <w:rFonts w:ascii="Times New Roman" w:hAnsi="Times New Roman" w:cs="Times New Roman"/>
          <w:sz w:val="28"/>
          <w:szCs w:val="28"/>
        </w:rPr>
        <w:t>Наследование</w:t>
      </w:r>
      <w:r w:rsidRPr="004E1F3F">
        <w:rPr>
          <w:rFonts w:ascii="Times New Roman" w:hAnsi="Times New Roman" w:cs="Times New Roman"/>
          <w:sz w:val="28"/>
          <w:szCs w:val="28"/>
        </w:rPr>
        <w:t xml:space="preserve"> позволяет создавать новые классы (подклассы), которые используют функциональность существующих классов (суперклассов).</w:t>
      </w:r>
    </w:p>
    <w:p w14:paraId="30C7B7AA" w14:textId="77777777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дклассы наследуют поля и методы суперклассов, кроме закрытых (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r w:rsidRPr="004E1F3F">
        <w:rPr>
          <w:rFonts w:ascii="Times New Roman" w:hAnsi="Times New Roman" w:cs="Times New Roman"/>
          <w:sz w:val="28"/>
          <w:szCs w:val="28"/>
        </w:rPr>
        <w:t>).</w:t>
      </w:r>
    </w:p>
    <w:p w14:paraId="70B31098" w14:textId="7C218E1F" w:rsidR="004E1F3F" w:rsidRPr="004E1F3F" w:rsidRDefault="004E1F3F" w:rsidP="004E1F3F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заимодействие с закрытыми полями осуществляется через открытые или защищённые (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r w:rsidRPr="004E1F3F">
        <w:rPr>
          <w:rFonts w:ascii="Times New Roman" w:hAnsi="Times New Roman" w:cs="Times New Roman"/>
          <w:sz w:val="28"/>
          <w:szCs w:val="28"/>
        </w:rPr>
        <w:t>) методы.</w:t>
      </w:r>
    </w:p>
    <w:p w14:paraId="20909C38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2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Создание подклассов</w:t>
      </w:r>
    </w:p>
    <w:p w14:paraId="66C5D3B4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 xml:space="preserve">Подкласс создаётся с использованием ключевого слова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extends</w:t>
      </w:r>
      <w:r w:rsidRPr="004E1F3F">
        <w:rPr>
          <w:sz w:val="28"/>
          <w:szCs w:val="28"/>
        </w:rPr>
        <w:t>. Пример:</w:t>
      </w:r>
    </w:p>
    <w:p w14:paraId="524E89B0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2A05055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Поля и методы суперкласса</w:t>
      </w:r>
    </w:p>
    <w:p w14:paraId="1DABDE9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586E87F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</w:p>
    <w:p w14:paraId="03923F56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b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</w:rPr>
        <w:t>extend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</w:rPr>
        <w:t>Super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1C9468A3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// Дополнительные члены подкласса</w:t>
      </w:r>
    </w:p>
    <w:p w14:paraId="047EF701" w14:textId="77777777" w:rsidR="004E1F3F" w:rsidRPr="004E1F3F" w:rsidRDefault="004E1F3F" w:rsidP="004E1F3F">
      <w:pPr>
        <w:pStyle w:val="HTML0"/>
        <w:ind w:left="72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15D6A746" w14:textId="77777777" w:rsidR="004E1F3F" w:rsidRPr="004E1F3F" w:rsidRDefault="004E1F3F" w:rsidP="004E1F3F">
      <w:pPr>
        <w:pStyle w:val="ae"/>
        <w:numPr>
          <w:ilvl w:val="0"/>
          <w:numId w:val="39"/>
        </w:numPr>
        <w:rPr>
          <w:sz w:val="28"/>
          <w:szCs w:val="28"/>
        </w:rPr>
      </w:pPr>
      <w:r w:rsidRPr="004E1F3F">
        <w:rPr>
          <w:sz w:val="28"/>
          <w:szCs w:val="28"/>
        </w:rPr>
        <w:t>Если конструктор подкласса не вызывает явно конструктор суперкласса, используется его конструктор без параметров.</w:t>
      </w:r>
    </w:p>
    <w:p w14:paraId="1E44E5CA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3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Ключевые слова </w:t>
      </w:r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super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 xml:space="preserve"> и </w:t>
      </w:r>
      <w:r w:rsidRPr="004E1F3F">
        <w:rPr>
          <w:rStyle w:val="HTML"/>
          <w:rFonts w:ascii="Times New Roman" w:eastAsiaTheme="majorEastAsia" w:hAnsi="Times New Roman" w:cs="Times New Roman"/>
          <w:color w:val="auto"/>
          <w:sz w:val="28"/>
          <w:szCs w:val="28"/>
        </w:rPr>
        <w:t>this</w:t>
      </w:r>
    </w:p>
    <w:p w14:paraId="54302DA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r w:rsidRPr="004E1F3F">
        <w:rPr>
          <w:sz w:val="28"/>
          <w:szCs w:val="28"/>
        </w:rPr>
        <w:t xml:space="preserve"> используется:</w:t>
      </w:r>
    </w:p>
    <w:p w14:paraId="575547FF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конструктора суперкласса.</w:t>
      </w:r>
    </w:p>
    <w:p w14:paraId="7DB7EF07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обращения к методам или полям суперкласса, переопределённым в подклассе.</w:t>
      </w:r>
    </w:p>
    <w:p w14:paraId="1459E73E" w14:textId="77777777" w:rsidR="004E1F3F" w:rsidRPr="004E1F3F" w:rsidRDefault="004E1F3F" w:rsidP="004E1F3F">
      <w:pPr>
        <w:pStyle w:val="ae"/>
        <w:numPr>
          <w:ilvl w:val="0"/>
          <w:numId w:val="40"/>
        </w:numPr>
        <w:rPr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this</w:t>
      </w:r>
      <w:r w:rsidRPr="004E1F3F">
        <w:rPr>
          <w:sz w:val="28"/>
          <w:szCs w:val="28"/>
        </w:rPr>
        <w:t xml:space="preserve"> используется:</w:t>
      </w:r>
    </w:p>
    <w:p w14:paraId="5808E733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ссылки на текущий объект.</w:t>
      </w:r>
    </w:p>
    <w:p w14:paraId="689A79C6" w14:textId="77777777" w:rsidR="004E1F3F" w:rsidRPr="004E1F3F" w:rsidRDefault="004E1F3F" w:rsidP="004E1F3F">
      <w:pPr>
        <w:numPr>
          <w:ilvl w:val="1"/>
          <w:numId w:val="40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Для вызова другого конструктора текущего класса.</w:t>
      </w:r>
    </w:p>
    <w:p w14:paraId="093E9080" w14:textId="77777777" w:rsidR="004E1F3F" w:rsidRPr="004E1F3F" w:rsidRDefault="004E1F3F" w:rsidP="004E1F3F">
      <w:pPr>
        <w:pStyle w:val="ae"/>
        <w:rPr>
          <w:sz w:val="28"/>
          <w:szCs w:val="28"/>
        </w:rPr>
      </w:pPr>
      <w:r w:rsidRPr="004E1F3F">
        <w:rPr>
          <w:sz w:val="28"/>
          <w:szCs w:val="28"/>
        </w:rPr>
        <w:t xml:space="preserve">Пример использования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super</w:t>
      </w:r>
      <w:r w:rsidRPr="004E1F3F">
        <w:rPr>
          <w:sz w:val="28"/>
          <w:szCs w:val="28"/>
        </w:rPr>
        <w:t>:</w:t>
      </w:r>
    </w:p>
    <w:p w14:paraId="7D21643F" w14:textId="77777777" w:rsidR="004E1F3F" w:rsidRPr="006B7463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class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050FC58B" w14:textId="77777777" w:rsidR="004E1F3F" w:rsidRPr="006B7463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6B7463">
        <w:rPr>
          <w:rStyle w:val="hljs-params"/>
          <w:rFonts w:ascii="Times New Roman" w:eastAsiaTheme="majorEastAsia" w:hAnsi="Times New Roman" w:cs="Times New Roman"/>
          <w:sz w:val="28"/>
          <w:szCs w:val="28"/>
        </w:rPr>
        <w:t>()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{</w:t>
      </w:r>
    </w:p>
    <w:p w14:paraId="491A1453" w14:textId="77777777" w:rsidR="004E1F3F" w:rsidRPr="006B7463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System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out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>.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println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>(</w:t>
      </w:r>
      <w:r w:rsidRPr="006B7463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6B7463">
        <w:rPr>
          <w:rStyle w:val="hljs-string"/>
          <w:rFonts w:ascii="Times New Roman" w:hAnsi="Times New Roman" w:cs="Times New Roman"/>
          <w:sz w:val="28"/>
          <w:szCs w:val="28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суперкласса</w:t>
      </w:r>
      <w:r w:rsidRPr="006B7463">
        <w:rPr>
          <w:rStyle w:val="hljs-string"/>
          <w:rFonts w:ascii="Times New Roman" w:hAnsi="Times New Roman" w:cs="Times New Roman"/>
          <w:sz w:val="28"/>
          <w:szCs w:val="28"/>
        </w:rPr>
        <w:t>"</w:t>
      </w: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>);</w:t>
      </w:r>
    </w:p>
    <w:p w14:paraId="088AA227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6B7463">
        <w:rPr>
          <w:rStyle w:val="HTML"/>
          <w:rFonts w:ascii="Times New Roman" w:eastAsiaTheme="majorEastAsia" w:hAnsi="Times New Roman" w:cs="Times New Roman"/>
          <w:sz w:val="28"/>
          <w:szCs w:val="28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497B582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}</w:t>
      </w:r>
    </w:p>
    <w:p w14:paraId="1BF1D3E5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</w:p>
    <w:p w14:paraId="275AB81B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lastRenderedPageBreak/>
        <w:t>clas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B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extends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A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5E55BB53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ljs-keyword"/>
          <w:rFonts w:ascii="Times New Roman" w:eastAsiaTheme="majorEastAsia" w:hAnsi="Times New Roman" w:cs="Times New Roman"/>
          <w:sz w:val="28"/>
          <w:szCs w:val="28"/>
          <w:lang w:val="en-US"/>
        </w:rPr>
        <w:t>void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title"/>
          <w:rFonts w:ascii="Times New Roman" w:eastAsiaTheme="majorEastAsia" w:hAnsi="Times New Roman" w:cs="Times New Roman"/>
          <w:sz w:val="28"/>
          <w:szCs w:val="28"/>
          <w:lang w:val="en-US"/>
        </w:rPr>
        <w:t>show</w:t>
      </w:r>
      <w:r w:rsidRPr="004E1F3F">
        <w:rPr>
          <w:rStyle w:val="hljs-params"/>
          <w:rFonts w:ascii="Times New Roman" w:eastAsiaTheme="majorEastAsia" w:hAnsi="Times New Roman" w:cs="Times New Roman"/>
          <w:sz w:val="28"/>
          <w:szCs w:val="28"/>
          <w:lang w:val="en-US"/>
        </w:rPr>
        <w:t>()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{</w:t>
      </w:r>
    </w:p>
    <w:p w14:paraId="1A003EFD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</w:t>
      </w:r>
      <w:r w:rsidRPr="004E1F3F">
        <w:rPr>
          <w:rStyle w:val="hljs-builtin"/>
          <w:rFonts w:ascii="Times New Roman" w:eastAsiaTheme="majorEastAsia" w:hAnsi="Times New Roman" w:cs="Times New Roman"/>
          <w:sz w:val="28"/>
          <w:szCs w:val="28"/>
          <w:lang w:val="en-US"/>
        </w:rPr>
        <w:t>super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.show();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//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Вызов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метода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comment"/>
          <w:rFonts w:ascii="Times New Roman" w:eastAsiaTheme="majorEastAsia" w:hAnsi="Times New Roman" w:cs="Times New Roman"/>
          <w:sz w:val="28"/>
          <w:szCs w:val="28"/>
        </w:rPr>
        <w:t>суперкласса</w:t>
      </w:r>
    </w:p>
    <w:p w14:paraId="167D2F9A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    System.out.println(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Метод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E1F3F">
        <w:rPr>
          <w:rStyle w:val="hljs-string"/>
          <w:rFonts w:ascii="Times New Roman" w:hAnsi="Times New Roman" w:cs="Times New Roman"/>
          <w:sz w:val="28"/>
          <w:szCs w:val="28"/>
        </w:rPr>
        <w:t>подкласса</w:t>
      </w:r>
      <w:r w:rsidRPr="004E1F3F">
        <w:rPr>
          <w:rStyle w:val="hljs-string"/>
          <w:rFonts w:ascii="Times New Roman" w:hAnsi="Times New Roman" w:cs="Times New Roman"/>
          <w:sz w:val="28"/>
          <w:szCs w:val="28"/>
          <w:lang w:val="en-US"/>
        </w:rPr>
        <w:t>"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>);</w:t>
      </w:r>
    </w:p>
    <w:p w14:paraId="5B97E98E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  <w:lang w:val="en-US"/>
        </w:rPr>
        <w:t xml:space="preserve">    </w:t>
      </w: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6DE7D8C8" w14:textId="77777777" w:rsidR="004E1F3F" w:rsidRPr="004E1F3F" w:rsidRDefault="004E1F3F" w:rsidP="004E1F3F">
      <w:pPr>
        <w:pStyle w:val="HTML0"/>
        <w:rPr>
          <w:rStyle w:val="HTML"/>
          <w:rFonts w:ascii="Times New Roman" w:eastAsiaTheme="majorEastAsia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}</w:t>
      </w:r>
    </w:p>
    <w:p w14:paraId="740428BE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4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Переопределение методов</w:t>
      </w:r>
    </w:p>
    <w:p w14:paraId="5E9BE55A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Методы суперкласса можно переопределить в подклассе для изменения поведения.</w:t>
      </w:r>
    </w:p>
    <w:p w14:paraId="1DBA8FEE" w14:textId="77777777" w:rsidR="004E1F3F" w:rsidRPr="004E1F3F" w:rsidRDefault="004E1F3F" w:rsidP="004E1F3F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ри вызове метода определяется версия по типу объекта, а не по типу ссылки.</w:t>
      </w:r>
    </w:p>
    <w:p w14:paraId="6E5E7031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5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Доступность полей и методов</w:t>
      </w:r>
    </w:p>
    <w:p w14:paraId="3802FFFD" w14:textId="77777777" w:rsidR="004E1F3F" w:rsidRPr="004E1F3F" w:rsidRDefault="004E1F3F" w:rsidP="004E1F3F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Уровни доступа:</w:t>
      </w:r>
    </w:p>
    <w:p w14:paraId="66234DDF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ivate</w:t>
      </w:r>
      <w:r w:rsidRPr="004E1F3F">
        <w:rPr>
          <w:rFonts w:ascii="Times New Roman" w:hAnsi="Times New Roman" w:cs="Times New Roman"/>
          <w:sz w:val="28"/>
          <w:szCs w:val="28"/>
        </w:rPr>
        <w:t>: доступ только внутри класса.</w:t>
      </w:r>
    </w:p>
    <w:p w14:paraId="736F505B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rotected</w:t>
      </w:r>
      <w:r w:rsidRPr="004E1F3F">
        <w:rPr>
          <w:rFonts w:ascii="Times New Roman" w:hAnsi="Times New Roman" w:cs="Times New Roman"/>
          <w:sz w:val="28"/>
          <w:szCs w:val="28"/>
        </w:rPr>
        <w:t>: доступен подклассам и в пакете.</w:t>
      </w:r>
    </w:p>
    <w:p w14:paraId="106AA5ED" w14:textId="77777777" w:rsidR="004E1F3F" w:rsidRPr="004E1F3F" w:rsidRDefault="004E1F3F" w:rsidP="004E1F3F">
      <w:pPr>
        <w:numPr>
          <w:ilvl w:val="1"/>
          <w:numId w:val="42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Style w:val="HTML"/>
          <w:rFonts w:ascii="Times New Roman" w:eastAsiaTheme="majorEastAsia" w:hAnsi="Times New Roman" w:cs="Times New Roman"/>
          <w:sz w:val="28"/>
          <w:szCs w:val="28"/>
        </w:rPr>
        <w:t>public</w:t>
      </w:r>
      <w:r w:rsidRPr="004E1F3F">
        <w:rPr>
          <w:rFonts w:ascii="Times New Roman" w:hAnsi="Times New Roman" w:cs="Times New Roman"/>
          <w:sz w:val="28"/>
          <w:szCs w:val="28"/>
        </w:rPr>
        <w:t>: доступен всем.</w:t>
      </w:r>
    </w:p>
    <w:p w14:paraId="60FE02CF" w14:textId="77777777" w:rsidR="004E1F3F" w:rsidRPr="004E1F3F" w:rsidRDefault="004E1F3F" w:rsidP="004E1F3F">
      <w:pPr>
        <w:pStyle w:val="3"/>
        <w:rPr>
          <w:rFonts w:ascii="Times New Roman" w:hAnsi="Times New Roman" w:cs="Times New Roman"/>
          <w:color w:val="auto"/>
        </w:rPr>
      </w:pPr>
      <w:r w:rsidRPr="004E1F3F">
        <w:rPr>
          <w:rFonts w:ascii="Times New Roman" w:hAnsi="Times New Roman" w:cs="Times New Roman"/>
          <w:color w:val="auto"/>
        </w:rPr>
        <w:t xml:space="preserve">6. </w:t>
      </w:r>
      <w:r w:rsidRPr="004E1F3F">
        <w:rPr>
          <w:rStyle w:val="af"/>
          <w:rFonts w:ascii="Times New Roman" w:hAnsi="Times New Roman" w:cs="Times New Roman"/>
          <w:b w:val="0"/>
          <w:bCs w:val="0"/>
          <w:color w:val="auto"/>
        </w:rPr>
        <w:t>Особенности виртуальных методов</w:t>
      </w:r>
    </w:p>
    <w:p w14:paraId="0BBEB9B6" w14:textId="77777777" w:rsidR="004E1F3F" w:rsidRPr="004E1F3F" w:rsidRDefault="004E1F3F" w:rsidP="004E1F3F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В Java методы и конструкторы являются виртуальными:</w:t>
      </w:r>
    </w:p>
    <w:p w14:paraId="2EE72DEC" w14:textId="77777777" w:rsidR="004E1F3F" w:rsidRP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Тип объекта определяет, какая версия метода будет вызвана.</w:t>
      </w:r>
    </w:p>
    <w:p w14:paraId="75D9700D" w14:textId="12406C07" w:rsidR="004E1F3F" w:rsidRDefault="004E1F3F" w:rsidP="004E1F3F">
      <w:pPr>
        <w:numPr>
          <w:ilvl w:val="1"/>
          <w:numId w:val="43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sz w:val="28"/>
          <w:szCs w:val="28"/>
        </w:rPr>
        <w:t>Поля не являются виртуальными: их версия зависит от типа ссылки.</w:t>
      </w:r>
    </w:p>
    <w:p w14:paraId="6782C2AE" w14:textId="5261397E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0C79CCF" w14:textId="12C19657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84FECEB" wp14:editId="3107C948">
            <wp:extent cx="3232150" cy="3276374"/>
            <wp:effectExtent l="0" t="0" r="6350" b="63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97873" cy="334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15083" w14:textId="476ADE82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зультат:</w:t>
      </w:r>
    </w:p>
    <w:p w14:paraId="69E70926" w14:textId="6DA25507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2625B9B" wp14:editId="02610B40">
            <wp:extent cx="3086531" cy="847843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646A9" w14:textId="77777777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:</w:t>
      </w:r>
    </w:p>
    <w:p w14:paraId="7271B4C8" w14:textId="5674CA3D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97F689D" wp14:editId="6B326E21">
            <wp:extent cx="5940425" cy="3390265"/>
            <wp:effectExtent l="0" t="0" r="3175" b="635"/>
            <wp:docPr id="357792261" name="Рисунок 35779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5DD6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07A4DE04" w14:textId="30DD6C5C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096A9C3" wp14:editId="7EFB69D0">
            <wp:extent cx="2934109" cy="714475"/>
            <wp:effectExtent l="0" t="0" r="0" b="9525"/>
            <wp:docPr id="357792262" name="Рисунок 35779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34109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1EE2B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C6FFBF8" w14:textId="74F5FA58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F222E96" w14:textId="486AA630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28D897" wp14:editId="518BA2EB">
            <wp:extent cx="5940425" cy="5808345"/>
            <wp:effectExtent l="0" t="0" r="3175" b="1905"/>
            <wp:docPr id="357792263" name="Рисунок 35779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0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213FF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66A5FFDE" w14:textId="25C8F59D" w:rsidR="004E1F3F" w:rsidRDefault="004E1F3F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1F3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9835AFC" wp14:editId="2F462BF2">
            <wp:extent cx="2048161" cy="924054"/>
            <wp:effectExtent l="0" t="0" r="9525" b="9525"/>
            <wp:docPr id="357792264" name="Рисунок 35779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22631" w14:textId="2909C5D8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p w14:paraId="46685252" w14:textId="77777777" w:rsidR="004E1F3F" w:rsidRDefault="004E1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5DC87F5" w14:textId="3210B7CF" w:rsidR="004E1F3F" w:rsidRDefault="004E1F3F" w:rsidP="004E1F3F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48588E81" w14:textId="5F92E938" w:rsidR="004E1F3F" w:rsidRDefault="00F77852" w:rsidP="004E1F3F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09FC83" wp14:editId="0A8DEBAA">
            <wp:extent cx="5940425" cy="5119370"/>
            <wp:effectExtent l="0" t="0" r="3175" b="5080"/>
            <wp:docPr id="357792267" name="Рисунок 35779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1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FD62A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5FA7C0EE" w14:textId="6A971AA6" w:rsidR="004E1F3F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75FC49" wp14:editId="265C3D2F">
            <wp:extent cx="5306165" cy="905001"/>
            <wp:effectExtent l="0" t="0" r="8890" b="9525"/>
            <wp:docPr id="357792268" name="Рисунок 35779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306165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6356F" w14:textId="77777777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4F5759" w14:textId="64D6C374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1515FB" w14:textId="77777777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6F7A75D" w14:textId="77777777" w:rsid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p w14:paraId="0636397F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69487B53" w14:textId="1F18F146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ECD2BD" wp14:editId="3E8F34EF">
            <wp:extent cx="4406900" cy="6032577"/>
            <wp:effectExtent l="0" t="0" r="0" b="6350"/>
            <wp:docPr id="357792272" name="Рисунок 35779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16291" cy="604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01637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2A510783" w14:textId="524E39D4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E0D61B8" wp14:editId="026A924F">
            <wp:extent cx="1810003" cy="1819529"/>
            <wp:effectExtent l="0" t="0" r="0" b="9525"/>
            <wp:docPr id="357792273" name="Рисунок 35779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5887" w14:textId="77777777" w:rsidR="00F77852" w:rsidRDefault="00F77852" w:rsidP="00F7785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д:</w:t>
      </w:r>
    </w:p>
    <w:p w14:paraId="228A0A43" w14:textId="79B69227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C11E584" wp14:editId="21B1064B">
            <wp:extent cx="3238500" cy="5944934"/>
            <wp:effectExtent l="0" t="0" r="0" b="0"/>
            <wp:docPr id="357792276" name="Рисунок 35779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44324" cy="595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8704D" w14:textId="77777777" w:rsidR="00F77852" w:rsidRDefault="00F77852" w:rsidP="00F77852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:</w:t>
      </w:r>
    </w:p>
    <w:p w14:paraId="52B90A25" w14:textId="5B534443" w:rsidR="00F77852" w:rsidRDefault="00F77852" w:rsidP="00F77852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778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6E975B" wp14:editId="41B14FCE">
            <wp:extent cx="2562583" cy="1247949"/>
            <wp:effectExtent l="0" t="0" r="9525" b="9525"/>
            <wp:docPr id="357792277" name="Рисунок 35779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62583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84096" w14:textId="77777777" w:rsidR="004E1F3F" w:rsidRPr="004E1F3F" w:rsidRDefault="004E1F3F" w:rsidP="004E1F3F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8"/>
          <w:szCs w:val="28"/>
        </w:rPr>
      </w:pPr>
    </w:p>
    <w:sectPr w:rsidR="004E1F3F" w:rsidRPr="004E1F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7B1CD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08669A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1F3C86"/>
    <w:multiLevelType w:val="multilevel"/>
    <w:tmpl w:val="1FE6FD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AAD391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B2A0A5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BE8784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FD63179"/>
    <w:multiLevelType w:val="hybridMultilevel"/>
    <w:tmpl w:val="4766A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1F3C0C"/>
    <w:multiLevelType w:val="hybridMultilevel"/>
    <w:tmpl w:val="94725C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A56568"/>
    <w:multiLevelType w:val="hybridMultilevel"/>
    <w:tmpl w:val="0EE27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C572C1"/>
    <w:multiLevelType w:val="hybridMultilevel"/>
    <w:tmpl w:val="3A8ED2E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67532E4"/>
    <w:multiLevelType w:val="multilevel"/>
    <w:tmpl w:val="3EEEB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38162C"/>
    <w:multiLevelType w:val="hybridMultilevel"/>
    <w:tmpl w:val="9DF0AA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2D103E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E7112C4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26C36B1"/>
    <w:multiLevelType w:val="hybridMultilevel"/>
    <w:tmpl w:val="CF2C80A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3DE3734"/>
    <w:multiLevelType w:val="multilevel"/>
    <w:tmpl w:val="D55A7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24DA74F4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1C5F3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8307D18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A7B7AB9"/>
    <w:multiLevelType w:val="multilevel"/>
    <w:tmpl w:val="DAEE75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2F1B52FE"/>
    <w:multiLevelType w:val="multilevel"/>
    <w:tmpl w:val="200CD1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1E524E0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2172DE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6317CB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7A25E4D"/>
    <w:multiLevelType w:val="multilevel"/>
    <w:tmpl w:val="0B3C8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9866007"/>
    <w:multiLevelType w:val="multilevel"/>
    <w:tmpl w:val="70F26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C159D6"/>
    <w:multiLevelType w:val="multilevel"/>
    <w:tmpl w:val="74B273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114279E"/>
    <w:multiLevelType w:val="multilevel"/>
    <w:tmpl w:val="0A6E7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16F4D38"/>
    <w:multiLevelType w:val="multilevel"/>
    <w:tmpl w:val="31A84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23571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3534C3D"/>
    <w:multiLevelType w:val="multilevel"/>
    <w:tmpl w:val="2EDC28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53E6F5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76043F8"/>
    <w:multiLevelType w:val="multilevel"/>
    <w:tmpl w:val="84C281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7AB123C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58E930EA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B8555C2"/>
    <w:multiLevelType w:val="multilevel"/>
    <w:tmpl w:val="90CEA9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5CBD1778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2245DDC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4F3099E"/>
    <w:multiLevelType w:val="multilevel"/>
    <w:tmpl w:val="23BEB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5F065A6"/>
    <w:multiLevelType w:val="multilevel"/>
    <w:tmpl w:val="535A35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B224A9A"/>
    <w:multiLevelType w:val="hybridMultilevel"/>
    <w:tmpl w:val="23003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E91C57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0A42AD"/>
    <w:multiLevelType w:val="hybridMultilevel"/>
    <w:tmpl w:val="B5EE0F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D2C83"/>
    <w:multiLevelType w:val="multilevel"/>
    <w:tmpl w:val="FD426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42"/>
  </w:num>
  <w:num w:numId="3">
    <w:abstractNumId w:val="7"/>
  </w:num>
  <w:num w:numId="4">
    <w:abstractNumId w:val="35"/>
  </w:num>
  <w:num w:numId="5">
    <w:abstractNumId w:val="9"/>
  </w:num>
  <w:num w:numId="6">
    <w:abstractNumId w:val="8"/>
  </w:num>
  <w:num w:numId="7">
    <w:abstractNumId w:val="11"/>
  </w:num>
  <w:num w:numId="8">
    <w:abstractNumId w:val="30"/>
  </w:num>
  <w:num w:numId="9">
    <w:abstractNumId w:val="20"/>
  </w:num>
  <w:num w:numId="10">
    <w:abstractNumId w:val="5"/>
  </w:num>
  <w:num w:numId="11">
    <w:abstractNumId w:val="23"/>
  </w:num>
  <w:num w:numId="12">
    <w:abstractNumId w:val="17"/>
  </w:num>
  <w:num w:numId="13">
    <w:abstractNumId w:val="16"/>
  </w:num>
  <w:num w:numId="14">
    <w:abstractNumId w:val="18"/>
  </w:num>
  <w:num w:numId="15">
    <w:abstractNumId w:val="34"/>
  </w:num>
  <w:num w:numId="16">
    <w:abstractNumId w:val="22"/>
  </w:num>
  <w:num w:numId="17">
    <w:abstractNumId w:val="29"/>
  </w:num>
  <w:num w:numId="18">
    <w:abstractNumId w:val="32"/>
  </w:num>
  <w:num w:numId="19">
    <w:abstractNumId w:val="41"/>
  </w:num>
  <w:num w:numId="20">
    <w:abstractNumId w:val="43"/>
  </w:num>
  <w:num w:numId="21">
    <w:abstractNumId w:val="37"/>
  </w:num>
  <w:num w:numId="22">
    <w:abstractNumId w:val="13"/>
  </w:num>
  <w:num w:numId="23">
    <w:abstractNumId w:val="14"/>
  </w:num>
  <w:num w:numId="24">
    <w:abstractNumId w:val="0"/>
  </w:num>
  <w:num w:numId="25">
    <w:abstractNumId w:val="3"/>
  </w:num>
  <w:num w:numId="26">
    <w:abstractNumId w:val="36"/>
  </w:num>
  <w:num w:numId="27">
    <w:abstractNumId w:val="4"/>
  </w:num>
  <w:num w:numId="28">
    <w:abstractNumId w:val="39"/>
  </w:num>
  <w:num w:numId="29">
    <w:abstractNumId w:val="31"/>
  </w:num>
  <w:num w:numId="30">
    <w:abstractNumId w:val="21"/>
  </w:num>
  <w:num w:numId="31">
    <w:abstractNumId w:val="33"/>
  </w:num>
  <w:num w:numId="32">
    <w:abstractNumId w:val="1"/>
  </w:num>
  <w:num w:numId="33">
    <w:abstractNumId w:val="12"/>
  </w:num>
  <w:num w:numId="34">
    <w:abstractNumId w:val="26"/>
  </w:num>
  <w:num w:numId="35">
    <w:abstractNumId w:val="24"/>
  </w:num>
  <w:num w:numId="36">
    <w:abstractNumId w:val="38"/>
  </w:num>
  <w:num w:numId="37">
    <w:abstractNumId w:val="6"/>
  </w:num>
  <w:num w:numId="38">
    <w:abstractNumId w:val="25"/>
  </w:num>
  <w:num w:numId="39">
    <w:abstractNumId w:val="19"/>
  </w:num>
  <w:num w:numId="40">
    <w:abstractNumId w:val="10"/>
  </w:num>
  <w:num w:numId="41">
    <w:abstractNumId w:val="28"/>
  </w:num>
  <w:num w:numId="42">
    <w:abstractNumId w:val="2"/>
  </w:num>
  <w:num w:numId="43">
    <w:abstractNumId w:val="27"/>
  </w:num>
  <w:num w:numId="44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5B6F"/>
    <w:rsid w:val="00012215"/>
    <w:rsid w:val="00016855"/>
    <w:rsid w:val="00022B53"/>
    <w:rsid w:val="000508CC"/>
    <w:rsid w:val="00052E59"/>
    <w:rsid w:val="00055628"/>
    <w:rsid w:val="000744AD"/>
    <w:rsid w:val="0008152C"/>
    <w:rsid w:val="000B28A0"/>
    <w:rsid w:val="000D7912"/>
    <w:rsid w:val="000E1325"/>
    <w:rsid w:val="000E3EF4"/>
    <w:rsid w:val="001429DD"/>
    <w:rsid w:val="00191A2D"/>
    <w:rsid w:val="001B53ED"/>
    <w:rsid w:val="001C3D98"/>
    <w:rsid w:val="001E67C6"/>
    <w:rsid w:val="001F05EB"/>
    <w:rsid w:val="002055E2"/>
    <w:rsid w:val="00210ED6"/>
    <w:rsid w:val="002151CF"/>
    <w:rsid w:val="00231A1A"/>
    <w:rsid w:val="00235AC0"/>
    <w:rsid w:val="00247FA8"/>
    <w:rsid w:val="0025225D"/>
    <w:rsid w:val="00280389"/>
    <w:rsid w:val="002816EB"/>
    <w:rsid w:val="002856E4"/>
    <w:rsid w:val="00290D12"/>
    <w:rsid w:val="002C24B5"/>
    <w:rsid w:val="002E3D3A"/>
    <w:rsid w:val="002F0373"/>
    <w:rsid w:val="00302494"/>
    <w:rsid w:val="00311A12"/>
    <w:rsid w:val="0033373A"/>
    <w:rsid w:val="00346631"/>
    <w:rsid w:val="0034693E"/>
    <w:rsid w:val="0035028E"/>
    <w:rsid w:val="00354E53"/>
    <w:rsid w:val="00356DB3"/>
    <w:rsid w:val="00366B13"/>
    <w:rsid w:val="003731FA"/>
    <w:rsid w:val="00393B1D"/>
    <w:rsid w:val="003A582A"/>
    <w:rsid w:val="003B08F0"/>
    <w:rsid w:val="003B0B4F"/>
    <w:rsid w:val="003C7473"/>
    <w:rsid w:val="003E64B3"/>
    <w:rsid w:val="00416D4B"/>
    <w:rsid w:val="00417933"/>
    <w:rsid w:val="0043256C"/>
    <w:rsid w:val="00436A0F"/>
    <w:rsid w:val="004565A8"/>
    <w:rsid w:val="0048570C"/>
    <w:rsid w:val="004A3977"/>
    <w:rsid w:val="004B5784"/>
    <w:rsid w:val="004C52FB"/>
    <w:rsid w:val="004D1B19"/>
    <w:rsid w:val="004E1F3F"/>
    <w:rsid w:val="004F26B8"/>
    <w:rsid w:val="004F6486"/>
    <w:rsid w:val="005126A4"/>
    <w:rsid w:val="0052446D"/>
    <w:rsid w:val="00525B6F"/>
    <w:rsid w:val="0053112B"/>
    <w:rsid w:val="00552C19"/>
    <w:rsid w:val="00562901"/>
    <w:rsid w:val="00564A85"/>
    <w:rsid w:val="0057406D"/>
    <w:rsid w:val="00593873"/>
    <w:rsid w:val="005A6EC6"/>
    <w:rsid w:val="005B6408"/>
    <w:rsid w:val="005B7E52"/>
    <w:rsid w:val="005C092F"/>
    <w:rsid w:val="005E03FB"/>
    <w:rsid w:val="005E76B9"/>
    <w:rsid w:val="005F2A16"/>
    <w:rsid w:val="00632B61"/>
    <w:rsid w:val="006566E6"/>
    <w:rsid w:val="00663310"/>
    <w:rsid w:val="00695DC1"/>
    <w:rsid w:val="006B127D"/>
    <w:rsid w:val="006B7463"/>
    <w:rsid w:val="006C3BD7"/>
    <w:rsid w:val="006C6D88"/>
    <w:rsid w:val="006D2AC4"/>
    <w:rsid w:val="006E5D86"/>
    <w:rsid w:val="006F4656"/>
    <w:rsid w:val="00731D78"/>
    <w:rsid w:val="00736D41"/>
    <w:rsid w:val="00750C5A"/>
    <w:rsid w:val="007519F4"/>
    <w:rsid w:val="00752163"/>
    <w:rsid w:val="007610DC"/>
    <w:rsid w:val="00780FFC"/>
    <w:rsid w:val="007B0755"/>
    <w:rsid w:val="007B7641"/>
    <w:rsid w:val="007E25ED"/>
    <w:rsid w:val="007E5D67"/>
    <w:rsid w:val="007E67F2"/>
    <w:rsid w:val="007F18C3"/>
    <w:rsid w:val="00805F62"/>
    <w:rsid w:val="00807208"/>
    <w:rsid w:val="00836334"/>
    <w:rsid w:val="00865C90"/>
    <w:rsid w:val="00870AAA"/>
    <w:rsid w:val="00884893"/>
    <w:rsid w:val="00891B34"/>
    <w:rsid w:val="008D730A"/>
    <w:rsid w:val="008D76C4"/>
    <w:rsid w:val="008F6D00"/>
    <w:rsid w:val="009049B8"/>
    <w:rsid w:val="00931C88"/>
    <w:rsid w:val="0097174E"/>
    <w:rsid w:val="00972341"/>
    <w:rsid w:val="009A5FB0"/>
    <w:rsid w:val="009A7DF3"/>
    <w:rsid w:val="009B2FF6"/>
    <w:rsid w:val="009B65CD"/>
    <w:rsid w:val="009B74EE"/>
    <w:rsid w:val="009E19E1"/>
    <w:rsid w:val="00A1212F"/>
    <w:rsid w:val="00A244D3"/>
    <w:rsid w:val="00A53DE3"/>
    <w:rsid w:val="00AF506E"/>
    <w:rsid w:val="00B0496B"/>
    <w:rsid w:val="00B36FDC"/>
    <w:rsid w:val="00B42B4F"/>
    <w:rsid w:val="00B434E4"/>
    <w:rsid w:val="00B47568"/>
    <w:rsid w:val="00B478AD"/>
    <w:rsid w:val="00B60F48"/>
    <w:rsid w:val="00B76302"/>
    <w:rsid w:val="00B81B54"/>
    <w:rsid w:val="00B90494"/>
    <w:rsid w:val="00BA34FC"/>
    <w:rsid w:val="00BD43B6"/>
    <w:rsid w:val="00C01FE1"/>
    <w:rsid w:val="00C4788D"/>
    <w:rsid w:val="00C94535"/>
    <w:rsid w:val="00D00FDD"/>
    <w:rsid w:val="00D01A7E"/>
    <w:rsid w:val="00D037B0"/>
    <w:rsid w:val="00D26080"/>
    <w:rsid w:val="00D44C1D"/>
    <w:rsid w:val="00DA465D"/>
    <w:rsid w:val="00DC0189"/>
    <w:rsid w:val="00DC5E1A"/>
    <w:rsid w:val="00DD542D"/>
    <w:rsid w:val="00DD7611"/>
    <w:rsid w:val="00DE6471"/>
    <w:rsid w:val="00E103C0"/>
    <w:rsid w:val="00E20D8C"/>
    <w:rsid w:val="00E63DFC"/>
    <w:rsid w:val="00E66C92"/>
    <w:rsid w:val="00E84B72"/>
    <w:rsid w:val="00E95B50"/>
    <w:rsid w:val="00EA2D33"/>
    <w:rsid w:val="00EA7894"/>
    <w:rsid w:val="00EB29E9"/>
    <w:rsid w:val="00F359F7"/>
    <w:rsid w:val="00F408B1"/>
    <w:rsid w:val="00F6266B"/>
    <w:rsid w:val="00F766A6"/>
    <w:rsid w:val="00F77852"/>
    <w:rsid w:val="00FA723E"/>
    <w:rsid w:val="00FB4AF7"/>
    <w:rsid w:val="00FC40E6"/>
    <w:rsid w:val="00FE1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4B3A7B6"/>
  <w15:chartTrackingRefBased/>
  <w15:docId w15:val="{68AABEE1-999F-4373-912B-06E773ED5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2D33"/>
  </w:style>
  <w:style w:type="paragraph" w:styleId="1">
    <w:name w:val="heading 1"/>
    <w:basedOn w:val="a"/>
    <w:next w:val="a"/>
    <w:link w:val="10"/>
    <w:uiPriority w:val="9"/>
    <w:qFormat/>
    <w:rsid w:val="00525B6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5B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5B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5B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6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6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6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6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B2FF6"/>
    <w:pPr>
      <w:spacing w:after="80" w:line="240" w:lineRule="auto"/>
      <w:contextualSpacing/>
      <w:jc w:val="center"/>
    </w:pPr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B2FF6"/>
    <w:rPr>
      <w:rFonts w:ascii="Times New Roman" w:eastAsiaTheme="majorEastAsia" w:hAnsi="Times New Roman" w:cstheme="majorBidi"/>
      <w:b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525B6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25B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25B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525B6F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25B6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25B6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25B6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25B6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25B6F"/>
    <w:rPr>
      <w:rFonts w:eastAsiaTheme="majorEastAsia" w:cstheme="majorBidi"/>
      <w:color w:val="272727" w:themeColor="text1" w:themeTint="D8"/>
    </w:rPr>
  </w:style>
  <w:style w:type="paragraph" w:styleId="a5">
    <w:name w:val="Subtitle"/>
    <w:basedOn w:val="a"/>
    <w:next w:val="a"/>
    <w:link w:val="a6"/>
    <w:uiPriority w:val="11"/>
    <w:qFormat/>
    <w:rsid w:val="00525B6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25B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25B6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25B6F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25B6F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25B6F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25B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25B6F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25B6F"/>
    <w:rPr>
      <w:b/>
      <w:bCs/>
      <w:smallCaps/>
      <w:color w:val="0F4761" w:themeColor="accent1" w:themeShade="BF"/>
      <w:spacing w:val="5"/>
    </w:rPr>
  </w:style>
  <w:style w:type="paragraph" w:customStyle="1" w:styleId="western">
    <w:name w:val="western"/>
    <w:basedOn w:val="a"/>
    <w:rsid w:val="00807208"/>
    <w:pPr>
      <w:autoSpaceDN w:val="0"/>
      <w:spacing w:before="100" w:after="0" w:line="360" w:lineRule="auto"/>
      <w:ind w:firstLine="709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  <w14:ligatures w14:val="none"/>
    </w:rPr>
  </w:style>
  <w:style w:type="paragraph" w:customStyle="1" w:styleId="ac">
    <w:name w:val="Основной"/>
    <w:basedOn w:val="a"/>
    <w:link w:val="ad"/>
    <w:qFormat/>
    <w:rsid w:val="00807208"/>
    <w:pPr>
      <w:autoSpaceDN w:val="0"/>
      <w:spacing w:after="0" w:line="360" w:lineRule="auto"/>
      <w:ind w:firstLine="709"/>
      <w:jc w:val="both"/>
    </w:pPr>
    <w:rPr>
      <w:rFonts w:ascii="Times New Roman" w:eastAsia="Aptos" w:hAnsi="Times New Roman" w:cs="Times New Roman"/>
      <w:kern w:val="3"/>
      <w:sz w:val="28"/>
      <w14:ligatures w14:val="none"/>
    </w:rPr>
  </w:style>
  <w:style w:type="character" w:customStyle="1" w:styleId="ad">
    <w:name w:val="Основной Знак"/>
    <w:basedOn w:val="a0"/>
    <w:link w:val="ac"/>
    <w:locked/>
    <w:rsid w:val="00807208"/>
    <w:rPr>
      <w:rFonts w:ascii="Times New Roman" w:eastAsia="Aptos" w:hAnsi="Times New Roman" w:cs="Times New Roman"/>
      <w:kern w:val="3"/>
      <w:sz w:val="28"/>
      <w14:ligatures w14:val="none"/>
    </w:rPr>
  </w:style>
  <w:style w:type="paragraph" w:styleId="ae">
    <w:name w:val="Normal (Web)"/>
    <w:basedOn w:val="a"/>
    <w:uiPriority w:val="99"/>
    <w:unhideWhenUsed/>
    <w:rsid w:val="005B7E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  <w:style w:type="character" w:styleId="af">
    <w:name w:val="Strong"/>
    <w:basedOn w:val="a0"/>
    <w:uiPriority w:val="22"/>
    <w:qFormat/>
    <w:rsid w:val="005B7E52"/>
    <w:rPr>
      <w:b/>
      <w:bCs/>
    </w:rPr>
  </w:style>
  <w:style w:type="character" w:styleId="HTML">
    <w:name w:val="HTML Code"/>
    <w:basedOn w:val="a0"/>
    <w:uiPriority w:val="99"/>
    <w:semiHidden/>
    <w:unhideWhenUsed/>
    <w:rsid w:val="005B7E52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4E1F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4E1F3F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hljs-keyword">
    <w:name w:val="hljs-keyword"/>
    <w:basedOn w:val="a0"/>
    <w:rsid w:val="004E1F3F"/>
  </w:style>
  <w:style w:type="character" w:customStyle="1" w:styleId="hljs-title">
    <w:name w:val="hljs-title"/>
    <w:basedOn w:val="a0"/>
    <w:rsid w:val="004E1F3F"/>
  </w:style>
  <w:style w:type="character" w:customStyle="1" w:styleId="hljs-comment">
    <w:name w:val="hljs-comment"/>
    <w:basedOn w:val="a0"/>
    <w:rsid w:val="004E1F3F"/>
  </w:style>
  <w:style w:type="character" w:customStyle="1" w:styleId="hljs-params">
    <w:name w:val="hljs-params"/>
    <w:basedOn w:val="a0"/>
    <w:rsid w:val="004E1F3F"/>
  </w:style>
  <w:style w:type="character" w:customStyle="1" w:styleId="hljs-string">
    <w:name w:val="hljs-string"/>
    <w:basedOn w:val="a0"/>
    <w:rsid w:val="004E1F3F"/>
  </w:style>
  <w:style w:type="character" w:customStyle="1" w:styleId="hljs-builtin">
    <w:name w:val="hljs-built_in"/>
    <w:basedOn w:val="a0"/>
    <w:rsid w:val="004E1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614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1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40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4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32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3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6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371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4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60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0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56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4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0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17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8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5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70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83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22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205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3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847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4901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78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6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74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818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7141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98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1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3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7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8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35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3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8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3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8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06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02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1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3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81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37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85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57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1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2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4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9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1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75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06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8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7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1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8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5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8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73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5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2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9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3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7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1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82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6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72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1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13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0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55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8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8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36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8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6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3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33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3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6</TotalTime>
  <Pages>17</Pages>
  <Words>466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Цой Кирилл Аркадьевич</dc:creator>
  <cp:keywords/>
  <dc:description/>
  <cp:lastModifiedBy>Aleksandr Petrov</cp:lastModifiedBy>
  <cp:revision>114</cp:revision>
  <dcterms:created xsi:type="dcterms:W3CDTF">2024-10-03T10:37:00Z</dcterms:created>
  <dcterms:modified xsi:type="dcterms:W3CDTF">2024-11-20T21:06:00Z</dcterms:modified>
</cp:coreProperties>
</file>